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6"/>
  </p:notesMasterIdLst>
  <p:sldIdLst>
    <p:sldId id="256" r:id="rId5"/>
    <p:sldId id="257" r:id="rId6"/>
    <p:sldId id="258" r:id="rId7"/>
    <p:sldId id="264" r:id="rId8"/>
    <p:sldId id="320" r:id="rId9"/>
    <p:sldId id="321" r:id="rId10"/>
    <p:sldId id="265" r:id="rId11"/>
    <p:sldId id="266" r:id="rId12"/>
    <p:sldId id="270" r:id="rId13"/>
    <p:sldId id="324" r:id="rId14"/>
    <p:sldId id="279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CDFE6"/>
    <a:srgbClr val="A7FDFF"/>
    <a:srgbClr val="0C0D0E"/>
    <a:srgbClr val="15142A"/>
    <a:srgbClr val="FAED3B"/>
    <a:srgbClr val="70AD47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-1218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29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165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6509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3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9.wmf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8.wmf"/><Relationship Id="rId5" Type="http://schemas.openxmlformats.org/officeDocument/2006/relationships/image" Target="../media/image3.svg"/><Relationship Id="rId10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7" Type="http://schemas.openxmlformats.org/officeDocument/2006/relationships/image" Target="../media/image25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3.sv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7" Type="http://schemas.openxmlformats.org/officeDocument/2006/relationships/image" Target="../media/image25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3.sv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2360" y="2909632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CỐ TRONG MỘT SỐ TRÒ CHƠI ĐƠN GIẢN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7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8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0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ED7D31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7-C5-B5 (T2)</a:t>
            </a:r>
            <a:endParaRPr lang="en-US" sz="4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199" y="4721705"/>
            <a:ext cx="10591801" cy="15142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d) </a:t>
            </a:r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ai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Món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quà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đồ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uống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"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sữa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nướ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lọ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(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ợp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ea typeface="Calibri"/>
              <a:cs typeface="Times New Roman"/>
            </a:endParaRPr>
          </a:p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N ={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bút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vở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sữa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kẹo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bánh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nướ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lọ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 })</a:t>
            </a:r>
            <a:endParaRPr lang="en-US" sz="28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57200" y="3436257"/>
            <a:ext cx="11598561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</a:pP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c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)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hai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Món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quà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đồ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ăn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"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kẹo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bánh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(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b="1" dirty="0">
                <a:solidFill>
                  <a:srgbClr val="0070C0"/>
                </a:solidFill>
                <a:ea typeface="Times New Roman"/>
                <a:cs typeface="Times New Roman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N 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={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bút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vở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sữa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kẹo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bánh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nước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lọc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})</a:t>
            </a:r>
            <a:endParaRPr lang="en-US" sz="2800" b="1" dirty="0">
              <a:solidFill>
                <a:srgbClr val="0070C0"/>
              </a:solidFill>
              <a:ea typeface="Calibri"/>
              <a:cs typeface="Times New Roman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0080" y="593330"/>
            <a:ext cx="5425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92085" y="1606315"/>
            <a:ext cx="9375764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</a:pPr>
            <a:r>
              <a:rPr lang="en-US" sz="2800" b="1" dirty="0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b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) </a:t>
            </a:r>
            <a:r>
              <a:rPr lang="en-US" sz="2800" b="1" dirty="0" err="1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hai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Món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quà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đồ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dùng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"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bú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vở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(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hợp</a:t>
            </a:r>
            <a:endParaRPr lang="en-US" sz="2800" b="1" dirty="0">
              <a:solidFill>
                <a:schemeClr val="accent1"/>
              </a:solidFill>
              <a:ea typeface="Calibri"/>
              <a:cs typeface="Times New Roman"/>
            </a:endParaRPr>
          </a:p>
          <a:p>
            <a:pPr lvl="0" algn="just">
              <a:lnSpc>
                <a:spcPct val="115000"/>
              </a:lnSpc>
            </a:pP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N ={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bút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vở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sữa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kẹo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bánh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nước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ọc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})</a:t>
            </a:r>
            <a:endParaRPr lang="en-US" sz="2800" b="1" dirty="0">
              <a:solidFill>
                <a:schemeClr val="accent1"/>
              </a:solidFill>
              <a:ea typeface="Calibri"/>
              <a:cs typeface="Times New Roman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99390" y="1042050"/>
            <a:ext cx="6540573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15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a) N = {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bú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vở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sữa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kẹo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bánh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nướ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lọ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}</a:t>
            </a:r>
            <a:endParaRPr lang="en-US" sz="2800" b="1" dirty="0">
              <a:solidFill>
                <a:srgbClr val="FF0000"/>
              </a:solidFill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97311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1" grpId="0"/>
      <p:bldP spid="22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6" name="Rectangle 5"/>
          <p:cNvSpPr/>
          <p:nvPr/>
        </p:nvSpPr>
        <p:spPr>
          <a:xfrm>
            <a:off x="777240" y="2051571"/>
            <a:ext cx="10332720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- </a:t>
            </a:r>
            <a:r>
              <a:rPr lang="en-US" sz="2800" b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Xem</a:t>
            </a: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ại</a:t>
            </a: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bài</a:t>
            </a: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đã</a:t>
            </a: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àm</a:t>
            </a: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2800" b="1" dirty="0">
              <a:solidFill>
                <a:schemeClr val="accent1"/>
              </a:solidFill>
              <a:ea typeface="Calibri"/>
              <a:cs typeface="Times New Roman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- </a:t>
            </a:r>
            <a:r>
              <a:rPr lang="en-US" sz="2800" b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Đọc</a:t>
            </a: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rước</a:t>
            </a: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bài</a:t>
            </a: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6 </a:t>
            </a:r>
            <a:r>
              <a:rPr lang="en-US" sz="2800" b="1" spc="-30" dirty="0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“</a:t>
            </a:r>
            <a:r>
              <a:rPr lang="en-US" sz="2800" b="1" i="1" spc="-30" dirty="0" err="1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Xác</a:t>
            </a:r>
            <a:r>
              <a:rPr lang="en-US" sz="2800" b="1" i="1" spc="-30" dirty="0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suất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ngẫu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nhiên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rong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một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rò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ơi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đơn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giản</a:t>
            </a:r>
            <a:r>
              <a:rPr lang="en-US" sz="2800" b="1" i="1" spc="-30" dirty="0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”</a:t>
            </a:r>
            <a:endParaRPr lang="en-US" sz="2800" b="1" dirty="0">
              <a:solidFill>
                <a:schemeClr val="accent1"/>
              </a:solidFill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8086710" y="3829247"/>
            <a:ext cx="2532753" cy="2532753"/>
          </a:xfrm>
          <a:prstGeom prst="rect">
            <a:avLst/>
          </a:prstGeom>
        </p:spPr>
      </p:pic>
      <p:sp>
        <p:nvSpPr>
          <p:cNvPr id="37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8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9353086" y="4046623"/>
            <a:ext cx="1488402" cy="1488402"/>
          </a:xfrm>
          <a:prstGeom prst="rect">
            <a:avLst/>
          </a:prstGeom>
        </p:spPr>
      </p:pic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478" y="868680"/>
            <a:ext cx="11854008" cy="2926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9321152" y="3327378"/>
            <a:ext cx="2532753" cy="2532753"/>
          </a:xfrm>
          <a:prstGeom prst="rect">
            <a:avLst/>
          </a:prstGeom>
        </p:spPr>
      </p:pic>
      <p:sp>
        <p:nvSpPr>
          <p:cNvPr id="14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494439" y="0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15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10829448" y="3117394"/>
            <a:ext cx="1488402" cy="148840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449700" y="3648235"/>
            <a:ext cx="9189720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) </a:t>
            </a:r>
            <a:r>
              <a:rPr lang="en-US" sz="2800" b="1" dirty="0" err="1" smtClean="0">
                <a:solidFill>
                  <a:srgbClr val="1F4E79"/>
                </a:solidFill>
                <a:latin typeface="Times New Roman"/>
                <a:ea typeface="Calibri"/>
              </a:rPr>
              <a:t>Có</a:t>
            </a: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sáu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kết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quả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thuậ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lợi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cho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biế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cố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"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Số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tự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nhiê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được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viết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r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là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bình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phương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củ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một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số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tự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nhiê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"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là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</a:rPr>
              <a:t>16,25,36,49,64,81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(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lấy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r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từ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tập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 smtClean="0">
                <a:solidFill>
                  <a:srgbClr val="1F4E79"/>
                </a:solidFill>
                <a:latin typeface="Times New Roman"/>
                <a:ea typeface="Calibri"/>
              </a:rPr>
              <a:t>hợp</a:t>
            </a: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Calibri"/>
              </a:rPr>
              <a:t>                            ) </a:t>
            </a:r>
            <a:endParaRPr lang="en-US" sz="2800" b="1" dirty="0">
              <a:solidFill>
                <a:srgbClr val="1F4E79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48806" y="41420"/>
            <a:ext cx="2278188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Times New Roman"/>
                <a:ea typeface="Times New Roman"/>
                <a:cs typeface="Times New Roman"/>
              </a:rPr>
              <a:t>Bài</a:t>
            </a:r>
            <a:r>
              <a:rPr lang="en-US" sz="2800" b="1" dirty="0">
                <a:latin typeface="Times New Roman"/>
                <a:ea typeface="Times New Roman"/>
                <a:cs typeface="Times New Roman"/>
              </a:rPr>
              <a:t> 3 SGK/29</a:t>
            </a:r>
            <a:endParaRPr lang="en-US" sz="2800" dirty="0">
              <a:ea typeface="Calibri"/>
              <a:cs typeface="Times New Roman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57200" y="923199"/>
            <a:ext cx="10866120" cy="556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a</a:t>
            </a: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) </a:t>
            </a:r>
            <a:endParaRPr lang="en-US" sz="2800" b="1" dirty="0">
              <a:solidFill>
                <a:srgbClr val="FF0000"/>
              </a:solidFill>
              <a:ea typeface="Calibri"/>
              <a:cs typeface="Times New Roman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49700" y="1956487"/>
            <a:ext cx="964008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b</a:t>
            </a: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) </a:t>
            </a:r>
            <a:r>
              <a:rPr lang="en-US" sz="2800" b="1" dirty="0" err="1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mười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ự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nhiê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viết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chia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hết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9"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18,27,36, 45,54,63,72,81,90,99. 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(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                          ). </a:t>
            </a:r>
            <a:endParaRPr lang="en-US" sz="2800" b="1" dirty="0">
              <a:solidFill>
                <a:srgbClr val="1F4E79"/>
              </a:solidFill>
              <a:ea typeface="Calibri"/>
              <a:cs typeface="Times New Roman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690649"/>
              </p:ext>
            </p:extLst>
          </p:nvPr>
        </p:nvGraphicFramePr>
        <p:xfrm>
          <a:off x="1009650" y="997033"/>
          <a:ext cx="240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8" imgW="2400120" imgH="482400" progId="Equation.DSMT4">
                  <p:embed/>
                </p:oleObj>
              </mc:Choice>
              <mc:Fallback>
                <p:oleObj name="Equation" r:id="rId8" imgW="240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9650" y="997033"/>
                        <a:ext cx="2400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611170"/>
              </p:ext>
            </p:extLst>
          </p:nvPr>
        </p:nvGraphicFramePr>
        <p:xfrm>
          <a:off x="3292475" y="2911793"/>
          <a:ext cx="237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0" imgW="2374560" imgH="482400" progId="Equation.DSMT4">
                  <p:embed/>
                </p:oleObj>
              </mc:Choice>
              <mc:Fallback>
                <p:oleObj name="Equation" r:id="rId10" imgW="2374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92475" y="2911793"/>
                        <a:ext cx="2374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17830"/>
              </p:ext>
            </p:extLst>
          </p:nvPr>
        </p:nvGraphicFramePr>
        <p:xfrm>
          <a:off x="5890260" y="4744529"/>
          <a:ext cx="237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2" imgW="2374560" imgH="482400" progId="Equation.DSMT4">
                  <p:embed/>
                </p:oleObj>
              </mc:Choice>
              <mc:Fallback>
                <p:oleObj name="Equation" r:id="rId12" imgW="2374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260" y="4744529"/>
                        <a:ext cx="2374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6212189" y="4377886"/>
            <a:ext cx="2532753" cy="2532753"/>
          </a:xfrm>
          <a:prstGeom prst="rect">
            <a:avLst/>
          </a:prstGeom>
        </p:spPr>
      </p:pic>
      <p:sp>
        <p:nvSpPr>
          <p:cNvPr id="39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40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7478566" y="4534303"/>
            <a:ext cx="1488402" cy="1488402"/>
          </a:xfrm>
          <a:prstGeom prst="rect">
            <a:avLst/>
          </a:prstGeom>
        </p:spPr>
      </p:pic>
      <p:pic>
        <p:nvPicPr>
          <p:cNvPr id="4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" y="681989"/>
            <a:ext cx="10835640" cy="3681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474706" y="-6092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375" name="Rectangle 374"/>
          <p:cNvSpPr/>
          <p:nvPr/>
        </p:nvSpPr>
        <p:spPr>
          <a:xfrm>
            <a:off x="148806" y="3744125"/>
            <a:ext cx="11094720" cy="1547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)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ó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nă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huậ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lợ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"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ọ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sin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họ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ọ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sin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na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"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là</a:t>
            </a:r>
            <a:r>
              <a:rPr lang="en-US" sz="2800" b="1" dirty="0">
                <a:solidFill>
                  <a:srgbClr val="C55A11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</a:rPr>
              <a:t>Bình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</a:rPr>
              <a:t>Dũng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</a:rPr>
              <a:t>Hùng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</a:rPr>
              <a:t>Huy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</a:rPr>
              <a:t>Việ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</a:rPr>
              <a:t>. 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(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lấ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ừ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ợ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: P= {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Án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hâu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ươ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o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Ngâ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Bìn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Dũ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ù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u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, 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Việ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}). 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76" name="Rectangle 375"/>
          <p:cNvSpPr/>
          <p:nvPr/>
        </p:nvSpPr>
        <p:spPr>
          <a:xfrm>
            <a:off x="148806" y="1181225"/>
            <a:ext cx="12192000" cy="556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a) 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P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= {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Ánh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âu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Hương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Hoa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Ngân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Bình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Dũng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Hùng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Huy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Việ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}.</a:t>
            </a:r>
            <a:endParaRPr lang="en-US" sz="2800" b="1" dirty="0">
              <a:solidFill>
                <a:srgbClr val="FF0000"/>
              </a:solidFill>
              <a:ea typeface="Calibri"/>
              <a:cs typeface="Times New Roman"/>
            </a:endParaRPr>
          </a:p>
        </p:txBody>
      </p:sp>
      <p:sp>
        <p:nvSpPr>
          <p:cNvPr id="377" name="Rectangle 376"/>
          <p:cNvSpPr/>
          <p:nvPr/>
        </p:nvSpPr>
        <p:spPr>
          <a:xfrm>
            <a:off x="148806" y="1946069"/>
            <a:ext cx="12192000" cy="1547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)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nă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sin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sin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nữ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"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Ánh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âu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Hương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Hoa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Ngân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. 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(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: P= {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Án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âu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ươ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o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Ngâ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ìn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Dũ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ù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u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Việ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}). 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ea typeface="Calibri"/>
              <a:cs typeface="Times New Roman"/>
            </a:endParaRPr>
          </a:p>
        </p:txBody>
      </p:sp>
      <p:sp>
        <p:nvSpPr>
          <p:cNvPr id="378" name="Rectangle 377"/>
          <p:cNvSpPr/>
          <p:nvPr/>
        </p:nvSpPr>
        <p:spPr>
          <a:xfrm>
            <a:off x="148806" y="99359"/>
            <a:ext cx="2278188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Times New Roman"/>
                <a:ea typeface="Times New Roman"/>
                <a:cs typeface="Times New Roman"/>
              </a:rPr>
              <a:t>Bài</a:t>
            </a:r>
            <a:r>
              <a:rPr lang="en-US" sz="2800" b="1" dirty="0">
                <a:latin typeface="Times New Roman"/>
                <a:ea typeface="Times New Roman"/>
                <a:cs typeface="Times New Roman"/>
              </a:rPr>
              <a:t> 4 SGK/29</a:t>
            </a:r>
            <a:endParaRPr lang="en-US" sz="2800" dirty="0"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753148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" grpId="0"/>
      <p:bldP spid="376" grpId="0"/>
      <p:bldP spid="377" grpId="0"/>
      <p:bldP spid="37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9563070" y="758575"/>
            <a:ext cx="2532753" cy="2532753"/>
          </a:xfrm>
          <a:prstGeom prst="rect">
            <a:avLst/>
          </a:prstGeom>
        </p:spPr>
      </p:pic>
      <p:sp>
        <p:nvSpPr>
          <p:cNvPr id="19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193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10817406" y="754783"/>
            <a:ext cx="1488402" cy="1488402"/>
          </a:xfrm>
          <a:prstGeom prst="rect">
            <a:avLst/>
          </a:prstGeom>
        </p:spPr>
      </p:pic>
      <p:pic>
        <p:nvPicPr>
          <p:cNvPr id="19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036638"/>
            <a:ext cx="9656499" cy="4988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3381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474706" y="48776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167" name="Rectangle 166"/>
          <p:cNvSpPr/>
          <p:nvPr/>
        </p:nvSpPr>
        <p:spPr>
          <a:xfrm>
            <a:off x="0" y="56798"/>
            <a:ext cx="2278188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ài</a:t>
            </a:r>
            <a:r>
              <a:rPr lang="en-US" sz="28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2800" b="1" dirty="0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SGK/29</a:t>
            </a:r>
            <a:endParaRPr lang="en-US" sz="2800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274318" y="615342"/>
            <a:ext cx="11719562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a) 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G 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= {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Việ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Nam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Ấn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Độ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Ai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ập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Brasil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Canada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Tây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Ban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Nha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Đứ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Pháp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Nam Phi}.</a:t>
            </a:r>
            <a:endParaRPr lang="en-US" sz="2800" b="1" dirty="0">
              <a:solidFill>
                <a:srgbClr val="FF0000"/>
              </a:solidFill>
              <a:ea typeface="Calibri"/>
              <a:cs typeface="Times New Roman"/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36140" y="1988276"/>
            <a:ext cx="11445240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b) </a:t>
            </a:r>
            <a:r>
              <a:rPr lang="en-US" sz="2800" b="1" dirty="0" err="1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hai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sinh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đế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hâu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Á"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Việ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Nam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Ấn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Độ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(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: G = {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Việt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Nam,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Ấ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Độ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Ai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ập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Brasil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Canada,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ây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Ban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Nh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Đức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Pháp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Nam Phi}). </a:t>
            </a:r>
            <a:endParaRPr lang="en-US" sz="2800" b="1" dirty="0">
              <a:solidFill>
                <a:srgbClr val="1F4E79"/>
              </a:solidFill>
              <a:ea typeface="Calibri"/>
              <a:cs typeface="Times New Roman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36140" y="3704330"/>
            <a:ext cx="11881539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) </a:t>
            </a:r>
            <a:r>
              <a:rPr lang="en-US" sz="2800" b="1" dirty="0" err="1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b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sinh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đế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hâu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Âu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"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Tây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Ban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Nha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Đứ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Pháp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(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: G = {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Việt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Nam,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Ấ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Độ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Ai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ập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Brasil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Canada,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ây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Ban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Nh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Đức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Pháp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Nam Phi}). </a:t>
            </a:r>
            <a:endParaRPr lang="en-US" sz="2800" b="1" dirty="0" smtClean="0">
              <a:solidFill>
                <a:srgbClr val="1F4E79"/>
              </a:solidFill>
              <a:latin typeface="Times New Roman"/>
              <a:ea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" grpId="0"/>
      <p:bldP spid="168" grpId="0"/>
      <p:bldP spid="170" grpId="0"/>
      <p:bldP spid="1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474706" y="33536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30" name="Rectangle 29"/>
          <p:cNvSpPr/>
          <p:nvPr/>
        </p:nvSpPr>
        <p:spPr>
          <a:xfrm>
            <a:off x="0" y="56798"/>
            <a:ext cx="2278188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ài</a:t>
            </a:r>
            <a:r>
              <a:rPr lang="en-US" sz="28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2800" b="1" dirty="0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SGK/29</a:t>
            </a:r>
            <a:endParaRPr lang="en-US" sz="2800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6139" y="1519428"/>
            <a:ext cx="10860459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d)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ai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sin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âu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ỹ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"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Brasil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Canad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(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: G = {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Việ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Nam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Ấ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ộ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Ai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rasil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Canada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â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Ban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Nh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ứ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Phá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Nam Phi}). 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ea typeface="Calibri"/>
              <a:cs typeface="Times New Roman"/>
            </a:endParaRPr>
          </a:p>
        </p:txBody>
      </p: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30110"/>
            <a:ext cx="11101387" cy="173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8" name="Rectangle 7"/>
          <p:cNvSpPr/>
          <p:nvPr/>
        </p:nvSpPr>
        <p:spPr>
          <a:xfrm>
            <a:off x="502920" y="593330"/>
            <a:ext cx="11125200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rong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giờ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sinh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oạt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lớp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7b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ô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giáo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ổ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ứ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sinh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ơi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rò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ơi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bạn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nào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giành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iến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hắng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sẽ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ơ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ội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bố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hăm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ộp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quà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bí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mật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.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rong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ộp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quà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gồm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bút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vở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sữa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kẹo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bánh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nướ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lọ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ghi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rên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hẻ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ai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hẻ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khá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nhau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ghi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món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quà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khá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nhau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ea typeface="Calibri"/>
              <a:cs typeface="Times New Roman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2667744"/>
            <a:ext cx="11414760" cy="4045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a)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Vi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N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gồ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hể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xả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ố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vớ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ó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ọn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ea typeface="Calibri"/>
              <a:cs typeface="Times New Roman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)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Xé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ó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ồ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dù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".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Nêu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nhữ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rê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ea typeface="Calibri"/>
              <a:cs typeface="Times New Roman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)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Xé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ó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ồ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ă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".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Nêu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nhữ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rê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ea typeface="Calibri"/>
              <a:cs typeface="Times New Roman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d)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Xé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ó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ồ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uố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".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Nêu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nhữ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rê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FFF00"/>
        </a:solidFill>
        <a:ln w="76200">
          <a:noFill/>
        </a:ln>
        <a:effectLst>
          <a:outerShdw blurRad="107950" dist="12700" dir="5400000" algn="ctr">
            <a:srgbClr val="000000"/>
          </a:outerShdw>
        </a:effectLst>
        <a:scene3d>
          <a:camera prst="orthographicFront">
            <a:rot lat="0" lon="0" rev="0"/>
          </a:camera>
          <a:lightRig rig="soft" dir="t">
            <a:rot lat="0" lon="0" rev="0"/>
          </a:lightRig>
        </a:scene3d>
        <a:sp3d contourW="44450" prstMaterial="matte">
          <a:bevelT w="63500" h="63500" prst="artDeco"/>
          <a:contourClr>
            <a:srgbClr val="FFFFFF"/>
          </a:contourClr>
        </a:sp3d>
      </a:spPr>
      <a:bodyPr rtlCol="0" anchor="ctr"/>
      <a:lstStyle>
        <a:defPPr algn="ctr">
          <a:defRPr sz="3300" b="1" dirty="0" smtClean="0">
            <a:solidFill>
              <a:srgbClr val="FF0000"/>
            </a:solidFill>
            <a:latin typeface="Times New Roman" pitchFamily="18" charset="0"/>
            <a:cs typeface="Times New Roman" pitchFamily="18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16c05727-aa75-4e4a-9b5f-8a80a1165891"/>
    <ds:schemaRef ds:uri="http://purl.org/dc/dcmitype/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infopath/2007/PartnerControls"/>
    <ds:schemaRef ds:uri="71af3243-3dd4-4a8d-8c0d-dd76da1f02a5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202</TotalTime>
  <Words>970</Words>
  <PresentationFormat>Custom</PresentationFormat>
  <Paragraphs>54</Paragraphs>
  <Slides>11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 BIẾN CỐ TRONG MỘT SỐ TRÒ CHƠI ĐƠN GIẢ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dcterms:created xsi:type="dcterms:W3CDTF">2021-06-07T13:44:30Z</dcterms:created>
  <dcterms:modified xsi:type="dcterms:W3CDTF">2022-07-29T08:46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